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0721" w:rsidRDefault="00650721" w:rsidP="00056BED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DP:</w:t>
      </w:r>
    </w:p>
    <w:p w:rsidR="00056BED" w:rsidRDefault="00056BED" w:rsidP="00056BED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旅行商问题：</w:t>
      </w:r>
    </w:p>
    <w:p w:rsidR="00056BED" w:rsidRDefault="00056BED" w:rsidP="00056BED">
      <w:pPr>
        <w:rPr>
          <w:szCs w:val="21"/>
        </w:rPr>
      </w:pPr>
      <w:r w:rsidRPr="00B51C41">
        <w:rPr>
          <w:rFonts w:hint="eastAsia"/>
          <w:szCs w:val="21"/>
        </w:rPr>
        <w:t>状压</w:t>
      </w:r>
      <w:r w:rsidRPr="00B51C41">
        <w:rPr>
          <w:rFonts w:hint="eastAsia"/>
          <w:szCs w:val="21"/>
        </w:rPr>
        <w:t>dp:</w:t>
      </w:r>
    </w:p>
    <w:p w:rsidR="00056BED" w:rsidRPr="00B51C41" w:rsidRDefault="00056BED" w:rsidP="00056BED">
      <w:pPr>
        <w:rPr>
          <w:szCs w:val="21"/>
        </w:rPr>
      </w:pPr>
      <w:r w:rsidRPr="00B51C41">
        <w:rPr>
          <w:rFonts w:hint="eastAsia"/>
          <w:szCs w:val="21"/>
        </w:rPr>
        <w:t>先弗洛伊德，然后</w:t>
      </w:r>
      <w:r w:rsidRPr="00B51C41">
        <w:rPr>
          <w:rFonts w:hint="eastAsia"/>
          <w:szCs w:val="21"/>
        </w:rPr>
        <w:t>dp</w:t>
      </w:r>
    </w:p>
    <w:p w:rsidR="00056BED" w:rsidRPr="00B51C41" w:rsidRDefault="00056BED" w:rsidP="00056BED">
      <w:pPr>
        <w:rPr>
          <w:szCs w:val="21"/>
        </w:rPr>
      </w:pPr>
      <w:r w:rsidRPr="00B51C41">
        <w:rPr>
          <w:rFonts w:hint="eastAsia"/>
          <w:szCs w:val="21"/>
        </w:rPr>
        <w:t>状态</w:t>
      </w:r>
      <w:r w:rsidRPr="00B51C41">
        <w:rPr>
          <w:rFonts w:hint="eastAsia"/>
          <w:szCs w:val="21"/>
        </w:rPr>
        <w:t>dp[st][i]</w:t>
      </w:r>
      <w:r w:rsidRPr="00B51C41">
        <w:rPr>
          <w:rFonts w:hint="eastAsia"/>
          <w:szCs w:val="21"/>
        </w:rPr>
        <w:t>表示经过了</w:t>
      </w:r>
      <w:r w:rsidRPr="00B51C41">
        <w:rPr>
          <w:rFonts w:hint="eastAsia"/>
          <w:szCs w:val="21"/>
        </w:rPr>
        <w:t>st</w:t>
      </w:r>
      <w:r w:rsidRPr="00B51C41">
        <w:rPr>
          <w:rFonts w:hint="eastAsia"/>
          <w:szCs w:val="21"/>
        </w:rPr>
        <w:t>中标记的点，现在在</w:t>
      </w:r>
      <w:r w:rsidRPr="00B51C41">
        <w:rPr>
          <w:rFonts w:hint="eastAsia"/>
          <w:szCs w:val="21"/>
        </w:rPr>
        <w:t>i</w:t>
      </w:r>
      <w:r w:rsidRPr="00B51C41">
        <w:rPr>
          <w:rFonts w:hint="eastAsia"/>
          <w:szCs w:val="21"/>
        </w:rPr>
        <w:t>点的最小经过距离</w:t>
      </w:r>
    </w:p>
    <w:p w:rsidR="00056BED" w:rsidRPr="00703A70" w:rsidRDefault="00926C77" w:rsidP="00056BED">
      <w:pPr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注意</w:t>
      </w:r>
      <w:r>
        <w:rPr>
          <w:rFonts w:hint="eastAsia"/>
          <w:b/>
          <w:sz w:val="28"/>
          <w:szCs w:val="28"/>
        </w:rPr>
        <w:t>n=1</w:t>
      </w:r>
      <w:r>
        <w:rPr>
          <w:rFonts w:hint="eastAsia"/>
          <w:b/>
          <w:sz w:val="28"/>
          <w:szCs w:val="28"/>
        </w:rPr>
        <w:t>的情况！！</w:t>
      </w:r>
    </w:p>
    <w:p w:rsidR="00056BED" w:rsidRDefault="00056BED" w:rsidP="00056BED">
      <w:pPr>
        <w:rPr>
          <w:b/>
          <w:sz w:val="28"/>
          <w:szCs w:val="28"/>
        </w:rPr>
      </w:pPr>
      <w:r w:rsidRPr="00703A70">
        <w:rPr>
          <w:b/>
          <w:sz w:val="28"/>
          <w:szCs w:val="28"/>
        </w:rPr>
        <w:t>斯坦纳树问题</w:t>
      </w:r>
      <w:r>
        <w:rPr>
          <w:rFonts w:hint="eastAsia"/>
          <w:b/>
          <w:sz w:val="28"/>
          <w:szCs w:val="28"/>
        </w:rPr>
        <w:t>:</w:t>
      </w:r>
    </w:p>
    <w:p w:rsidR="00056BED" w:rsidRPr="00703A70" w:rsidRDefault="00056BED" w:rsidP="00056BED">
      <w:pPr>
        <w:rPr>
          <w:szCs w:val="21"/>
        </w:rPr>
      </w:pPr>
      <w:r w:rsidRPr="00703A70">
        <w:rPr>
          <w:szCs w:val="21"/>
        </w:rPr>
        <w:t>思路跟旅行商问题相似</w:t>
      </w:r>
    </w:p>
    <w:p w:rsidR="00056BED" w:rsidRPr="00703A70" w:rsidRDefault="00056BED" w:rsidP="00056BED">
      <w:pPr>
        <w:rPr>
          <w:szCs w:val="21"/>
        </w:rPr>
      </w:pPr>
      <w:r w:rsidRPr="00703A70">
        <w:rPr>
          <w:szCs w:val="21"/>
        </w:rPr>
        <w:t>当然还是先</w:t>
      </w:r>
      <w:r w:rsidRPr="00703A70">
        <w:rPr>
          <w:szCs w:val="21"/>
        </w:rPr>
        <w:t>floyd</w:t>
      </w:r>
    </w:p>
    <w:p w:rsidR="00056BED" w:rsidRPr="00703A70" w:rsidRDefault="00056BED" w:rsidP="00056BED">
      <w:pPr>
        <w:rPr>
          <w:szCs w:val="21"/>
        </w:rPr>
      </w:pPr>
      <w:r w:rsidRPr="00703A70">
        <w:rPr>
          <w:szCs w:val="21"/>
        </w:rPr>
        <w:t>状态</w:t>
      </w:r>
      <w:r w:rsidRPr="00703A70">
        <w:rPr>
          <w:szCs w:val="21"/>
        </w:rPr>
        <w:t>dp[st][k]</w:t>
      </w:r>
      <w:r w:rsidRPr="00703A70">
        <w:rPr>
          <w:szCs w:val="21"/>
        </w:rPr>
        <w:t>表示需要连通的点的状态</w:t>
      </w:r>
      <w:r w:rsidRPr="00703A70">
        <w:rPr>
          <w:szCs w:val="21"/>
        </w:rPr>
        <w:t>st</w:t>
      </w:r>
      <w:r w:rsidRPr="00703A70">
        <w:rPr>
          <w:szCs w:val="21"/>
        </w:rPr>
        <w:t>下，包括点</w:t>
      </w:r>
      <w:r w:rsidRPr="00703A70">
        <w:rPr>
          <w:szCs w:val="21"/>
        </w:rPr>
        <w:t>i</w:t>
      </w:r>
      <w:r w:rsidRPr="00703A70">
        <w:rPr>
          <w:szCs w:val="21"/>
        </w:rPr>
        <w:t>的时候需要的最短距离。</w:t>
      </w:r>
    </w:p>
    <w:p w:rsidR="00056BED" w:rsidRPr="00703A70" w:rsidRDefault="00056BED" w:rsidP="00056BED">
      <w:pPr>
        <w:rPr>
          <w:szCs w:val="21"/>
        </w:rPr>
      </w:pPr>
      <w:r w:rsidRPr="00703A70">
        <w:rPr>
          <w:szCs w:val="21"/>
        </w:rPr>
        <w:t>转移：</w:t>
      </w:r>
    </w:p>
    <w:p w:rsidR="00056BED" w:rsidRPr="00703A70" w:rsidRDefault="00056BED" w:rsidP="00056BED">
      <w:pPr>
        <w:rPr>
          <w:szCs w:val="21"/>
        </w:rPr>
      </w:pPr>
      <w:r w:rsidRPr="00703A70">
        <w:rPr>
          <w:szCs w:val="21"/>
        </w:rPr>
        <w:t>枚举</w:t>
      </w:r>
      <w:r w:rsidRPr="00703A70">
        <w:rPr>
          <w:szCs w:val="21"/>
        </w:rPr>
        <w:t>st</w:t>
      </w:r>
      <w:r w:rsidRPr="00703A70">
        <w:rPr>
          <w:szCs w:val="21"/>
        </w:rPr>
        <w:t>的所有子状态</w:t>
      </w:r>
      <w:r w:rsidRPr="00703A70">
        <w:rPr>
          <w:szCs w:val="21"/>
        </w:rPr>
        <w:br/>
        <w:t>dp[st][k]=min{dp[subst][k]+dp[st-subst][k]}</w:t>
      </w:r>
      <w:r w:rsidRPr="00703A70">
        <w:rPr>
          <w:szCs w:val="21"/>
        </w:rPr>
        <w:br/>
      </w:r>
      <w:r w:rsidRPr="00703A70">
        <w:rPr>
          <w:szCs w:val="21"/>
        </w:rPr>
        <w:t>枚举</w:t>
      </w:r>
      <w:r w:rsidRPr="00703A70">
        <w:rPr>
          <w:szCs w:val="21"/>
        </w:rPr>
        <w:t>k</w:t>
      </w:r>
      <w:r w:rsidRPr="00703A70">
        <w:rPr>
          <w:szCs w:val="21"/>
        </w:rPr>
        <w:t>和</w:t>
      </w:r>
      <w:r w:rsidRPr="00703A70">
        <w:rPr>
          <w:szCs w:val="21"/>
        </w:rPr>
        <w:t>i</w:t>
      </w:r>
    </w:p>
    <w:p w:rsidR="00056BED" w:rsidRPr="00703A70" w:rsidRDefault="00056BED" w:rsidP="00056BED">
      <w:pPr>
        <w:rPr>
          <w:szCs w:val="21"/>
        </w:rPr>
      </w:pPr>
      <w:r w:rsidRPr="00703A70">
        <w:rPr>
          <w:szCs w:val="21"/>
        </w:rPr>
        <w:t>dp[st][k]=min{dp[st][i]+dis[i][k]}</w:t>
      </w:r>
    </w:p>
    <w:p w:rsidR="00056BED" w:rsidRPr="00703A70" w:rsidRDefault="00056BED" w:rsidP="00056BED">
      <w:pPr>
        <w:rPr>
          <w:szCs w:val="21"/>
        </w:rPr>
      </w:pPr>
      <w:r w:rsidRPr="00703A70">
        <w:rPr>
          <w:szCs w:val="21"/>
        </w:rPr>
        <w:t>这个有循环，则从</w:t>
      </w:r>
      <w:r w:rsidRPr="00703A70">
        <w:rPr>
          <w:szCs w:val="21"/>
        </w:rPr>
        <w:t>dp[st][k]</w:t>
      </w:r>
      <w:r w:rsidRPr="00703A70">
        <w:rPr>
          <w:szCs w:val="21"/>
        </w:rPr>
        <w:t>小的开始算（可以从小的开始算</w:t>
      </w:r>
      <w:r w:rsidRPr="00703A70">
        <w:rPr>
          <w:szCs w:val="21"/>
        </w:rPr>
        <w:t>,</w:t>
      </w:r>
      <w:r w:rsidRPr="00703A70">
        <w:rPr>
          <w:szCs w:val="21"/>
        </w:rPr>
        <w:t>也可以从小的开始更新）</w:t>
      </w:r>
    </w:p>
    <w:p w:rsidR="00056BED" w:rsidRPr="00703A70" w:rsidRDefault="00056BED" w:rsidP="00056BED">
      <w:pPr>
        <w:rPr>
          <w:szCs w:val="21"/>
        </w:rPr>
      </w:pPr>
    </w:p>
    <w:p w:rsidR="00056BED" w:rsidRPr="00703A70" w:rsidRDefault="00056BED" w:rsidP="00056BED">
      <w:pPr>
        <w:rPr>
          <w:szCs w:val="21"/>
        </w:rPr>
      </w:pPr>
      <w:r w:rsidRPr="00703A70">
        <w:rPr>
          <w:rFonts w:hint="eastAsia"/>
          <w:szCs w:val="21"/>
        </w:rPr>
        <w:t>最后求答案是</w:t>
      </w:r>
      <w:r w:rsidRPr="00703A70">
        <w:rPr>
          <w:rFonts w:hint="eastAsia"/>
          <w:szCs w:val="21"/>
        </w:rPr>
        <w:t>dp:</w:t>
      </w:r>
    </w:p>
    <w:p w:rsidR="00056BED" w:rsidRPr="00703A70" w:rsidRDefault="00056BED" w:rsidP="00056BED">
      <w:pPr>
        <w:rPr>
          <w:szCs w:val="21"/>
        </w:rPr>
      </w:pPr>
      <w:r w:rsidRPr="00703A70">
        <w:rPr>
          <w:rFonts w:hint="eastAsia"/>
          <w:szCs w:val="21"/>
        </w:rPr>
        <w:t>先枚举</w:t>
      </w:r>
      <w:r w:rsidRPr="00703A70">
        <w:rPr>
          <w:rFonts w:hint="eastAsia"/>
          <w:szCs w:val="21"/>
        </w:rPr>
        <w:t>1-2^8-1</w:t>
      </w:r>
      <w:r w:rsidRPr="00703A70">
        <w:rPr>
          <w:rFonts w:hint="eastAsia"/>
          <w:szCs w:val="21"/>
        </w:rPr>
        <w:t>的所有状态</w:t>
      </w:r>
    </w:p>
    <w:p w:rsidR="00056BED" w:rsidRPr="00703A70" w:rsidRDefault="00056BED" w:rsidP="00056BED">
      <w:pPr>
        <w:rPr>
          <w:szCs w:val="21"/>
        </w:rPr>
      </w:pPr>
      <w:r w:rsidRPr="00703A70">
        <w:rPr>
          <w:rFonts w:hint="eastAsia"/>
          <w:szCs w:val="21"/>
        </w:rPr>
        <w:t>这样每</w:t>
      </w:r>
      <w:r w:rsidRPr="00703A70">
        <w:rPr>
          <w:rFonts w:hint="eastAsia"/>
          <w:szCs w:val="21"/>
        </w:rPr>
        <w:t>2</w:t>
      </w:r>
      <w:r w:rsidRPr="00703A70">
        <w:rPr>
          <w:rFonts w:hint="eastAsia"/>
          <w:szCs w:val="21"/>
        </w:rPr>
        <w:t>位就是</w:t>
      </w:r>
      <w:r w:rsidRPr="00703A70">
        <w:rPr>
          <w:rFonts w:hint="eastAsia"/>
          <w:szCs w:val="21"/>
        </w:rPr>
        <w:t>0-3</w:t>
      </w:r>
      <w:r w:rsidRPr="00703A70">
        <w:rPr>
          <w:rFonts w:hint="eastAsia"/>
          <w:szCs w:val="21"/>
        </w:rPr>
        <w:t>的一个数，代表</w:t>
      </w:r>
      <w:r w:rsidRPr="00703A70">
        <w:rPr>
          <w:rFonts w:hint="eastAsia"/>
          <w:szCs w:val="21"/>
        </w:rPr>
        <w:t>4</w:t>
      </w:r>
      <w:r w:rsidRPr="00703A70">
        <w:rPr>
          <w:rFonts w:hint="eastAsia"/>
          <w:szCs w:val="21"/>
        </w:rPr>
        <w:t>个要求所在的组</w:t>
      </w:r>
    </w:p>
    <w:p w:rsidR="00056BED" w:rsidRPr="00703A70" w:rsidRDefault="00056BED" w:rsidP="00056BED">
      <w:pPr>
        <w:rPr>
          <w:szCs w:val="21"/>
        </w:rPr>
      </w:pPr>
      <w:r w:rsidRPr="00703A70">
        <w:rPr>
          <w:rFonts w:hint="eastAsia"/>
          <w:szCs w:val="21"/>
        </w:rPr>
        <w:t>把每组的值加起来就是这一个状态的答案</w:t>
      </w:r>
    </w:p>
    <w:p w:rsidR="00056BED" w:rsidRPr="00703A70" w:rsidRDefault="00056BED" w:rsidP="00056BED">
      <w:pPr>
        <w:rPr>
          <w:szCs w:val="21"/>
        </w:rPr>
      </w:pPr>
      <w:r w:rsidRPr="00703A70">
        <w:rPr>
          <w:rFonts w:hint="eastAsia"/>
          <w:szCs w:val="21"/>
        </w:rPr>
        <w:t>（即枚举状态就是枚举分组情况）</w:t>
      </w:r>
    </w:p>
    <w:p w:rsidR="00056BED" w:rsidRPr="00703A70" w:rsidRDefault="00056BED" w:rsidP="00056BED">
      <w:pPr>
        <w:rPr>
          <w:szCs w:val="21"/>
        </w:rPr>
      </w:pPr>
      <w:r w:rsidRPr="00703A70">
        <w:rPr>
          <w:rFonts w:hint="eastAsia"/>
          <w:szCs w:val="21"/>
        </w:rPr>
        <w:t>比如</w:t>
      </w:r>
      <w:r w:rsidRPr="00703A70">
        <w:rPr>
          <w:rFonts w:hint="eastAsia"/>
          <w:szCs w:val="21"/>
        </w:rPr>
        <w:t>00011111</w:t>
      </w:r>
      <w:r w:rsidRPr="00703A70">
        <w:rPr>
          <w:rFonts w:hint="eastAsia"/>
          <w:szCs w:val="21"/>
        </w:rPr>
        <w:t>就是第一个和第二个要求为一组，第三个要求为一组，第四个要求为一组，答案为</w:t>
      </w:r>
      <w:r w:rsidRPr="00703A70">
        <w:rPr>
          <w:rFonts w:hint="eastAsia"/>
          <w:szCs w:val="21"/>
        </w:rPr>
        <w:t>dp[00001111]+dp[00110000]+dp[11000000]</w:t>
      </w:r>
    </w:p>
    <w:p w:rsidR="00056BED" w:rsidRDefault="00056BED" w:rsidP="00056BED">
      <w:pPr>
        <w:rPr>
          <w:szCs w:val="21"/>
        </w:rPr>
      </w:pPr>
      <w:r w:rsidRPr="00703A70">
        <w:rPr>
          <w:rFonts w:hint="eastAsia"/>
          <w:szCs w:val="21"/>
        </w:rPr>
        <w:t>然后求最小值就是答案了</w:t>
      </w:r>
    </w:p>
    <w:p w:rsidR="00696A9E" w:rsidRDefault="00696A9E" w:rsidP="00056BED">
      <w:pPr>
        <w:rPr>
          <w:szCs w:val="21"/>
        </w:rPr>
      </w:pP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>floyd()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>int mx,mi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rFonts w:hint="eastAsia"/>
          <w:szCs w:val="21"/>
        </w:rPr>
        <w:t>//</w:t>
      </w:r>
      <w:r w:rsidRPr="00696A9E">
        <w:rPr>
          <w:rFonts w:hint="eastAsia"/>
          <w:szCs w:val="21"/>
        </w:rPr>
        <w:t>初始状态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>for(int i=0;i&lt;8;i++)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for(int j=0;j&lt;N;j++)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dp[1&lt;&lt;i][j]=dis[goal[i]][j]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>for(int i=1;i&lt;(1&lt;&lt;8);i++)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>{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rFonts w:hint="eastAsia"/>
          <w:szCs w:val="21"/>
        </w:rPr>
        <w:lastRenderedPageBreak/>
        <w:t xml:space="preserve">    if(!(i&amp;(i-1)))//</w:t>
      </w:r>
      <w:r w:rsidRPr="00696A9E">
        <w:rPr>
          <w:rFonts w:hint="eastAsia"/>
          <w:szCs w:val="21"/>
        </w:rPr>
        <w:t>初始状态，略过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continue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for(int k=0;k&lt;N;k++)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{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vis[k]=0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rFonts w:hint="eastAsia"/>
          <w:szCs w:val="21"/>
        </w:rPr>
        <w:t xml:space="preserve">        //</w:t>
      </w:r>
      <w:r w:rsidRPr="00696A9E">
        <w:rPr>
          <w:rFonts w:hint="eastAsia"/>
          <w:szCs w:val="21"/>
        </w:rPr>
        <w:t>枚举子状态，都由</w:t>
      </w:r>
      <w:r w:rsidRPr="00696A9E">
        <w:rPr>
          <w:rFonts w:hint="eastAsia"/>
          <w:szCs w:val="21"/>
        </w:rPr>
        <w:t>k</w:t>
      </w:r>
      <w:r w:rsidRPr="00696A9E">
        <w:rPr>
          <w:rFonts w:hint="eastAsia"/>
          <w:szCs w:val="21"/>
        </w:rPr>
        <w:t>点连接</w:t>
      </w:r>
    </w:p>
    <w:p w:rsidR="00696A9E" w:rsidRPr="00F603F6" w:rsidRDefault="00696A9E" w:rsidP="00696A9E">
      <w:pPr>
        <w:rPr>
          <w:b/>
          <w:szCs w:val="21"/>
        </w:rPr>
      </w:pPr>
      <w:r w:rsidRPr="00696A9E">
        <w:rPr>
          <w:szCs w:val="21"/>
        </w:rPr>
        <w:t xml:space="preserve">     </w:t>
      </w:r>
      <w:r w:rsidRPr="00F603F6">
        <w:rPr>
          <w:b/>
          <w:szCs w:val="21"/>
        </w:rPr>
        <w:t xml:space="preserve">   /*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for(int j=0;j&lt;i;j++)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{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if((i|j)==i)                dp[i][k]=min(dp[i][k],dp[i-j][k]+dp[j][k])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}</w:t>
      </w:r>
    </w:p>
    <w:p w:rsidR="00696A9E" w:rsidRPr="00F603F6" w:rsidRDefault="00F603F6" w:rsidP="00696A9E">
      <w:pPr>
        <w:rPr>
          <w:b/>
          <w:szCs w:val="21"/>
        </w:rPr>
      </w:pPr>
      <w:r>
        <w:rPr>
          <w:szCs w:val="21"/>
        </w:rPr>
        <w:t xml:space="preserve">       </w:t>
      </w:r>
      <w:r w:rsidRPr="00F603F6">
        <w:rPr>
          <w:b/>
          <w:szCs w:val="21"/>
        </w:rPr>
        <w:t xml:space="preserve"> </w:t>
      </w:r>
      <w:r w:rsidR="00696A9E" w:rsidRPr="00F603F6">
        <w:rPr>
          <w:b/>
          <w:szCs w:val="21"/>
        </w:rPr>
        <w:t>*/</w:t>
      </w:r>
    </w:p>
    <w:p w:rsidR="00696A9E" w:rsidRPr="00696A9E" w:rsidRDefault="00F603F6" w:rsidP="00696A9E">
      <w:pPr>
        <w:rPr>
          <w:szCs w:val="21"/>
        </w:rPr>
      </w:pPr>
      <w:r>
        <w:rPr>
          <w:szCs w:val="21"/>
        </w:rPr>
        <w:t xml:space="preserve">        </w:t>
      </w:r>
      <w:r w:rsidR="00696A9E" w:rsidRPr="00696A9E">
        <w:rPr>
          <w:szCs w:val="21"/>
        </w:rPr>
        <w:t>for(int j=i;j;j=(j-1)&amp;i)</w:t>
      </w:r>
    </w:p>
    <w:p w:rsidR="00696A9E" w:rsidRPr="0089170C" w:rsidRDefault="00696A9E" w:rsidP="00696A9E">
      <w:pPr>
        <w:rPr>
          <w:szCs w:val="21"/>
        </w:rPr>
      </w:pPr>
      <w:r w:rsidRPr="00696A9E">
        <w:rPr>
          <w:szCs w:val="21"/>
        </w:rPr>
        <w:t>dp[i][k]=min(dp[i][k],dp[i-j][k]+dp[j][k])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}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rFonts w:hint="eastAsia"/>
          <w:szCs w:val="21"/>
        </w:rPr>
        <w:t xml:space="preserve">        //</w:t>
      </w:r>
      <w:r w:rsidRPr="00696A9E">
        <w:rPr>
          <w:rFonts w:hint="eastAsia"/>
          <w:szCs w:val="21"/>
        </w:rPr>
        <w:t>更新每个</w:t>
      </w:r>
      <w:r w:rsidRPr="00696A9E">
        <w:rPr>
          <w:rFonts w:hint="eastAsia"/>
          <w:szCs w:val="21"/>
        </w:rPr>
        <w:t>k</w:t>
      </w:r>
      <w:r w:rsidRPr="00696A9E">
        <w:rPr>
          <w:rFonts w:hint="eastAsia"/>
          <w:szCs w:val="21"/>
        </w:rPr>
        <w:t>的值（这个状态可能不是由</w:t>
      </w:r>
      <w:r w:rsidRPr="00696A9E">
        <w:rPr>
          <w:rFonts w:hint="eastAsia"/>
          <w:szCs w:val="21"/>
        </w:rPr>
        <w:t>k</w:t>
      </w:r>
      <w:r w:rsidRPr="00696A9E">
        <w:rPr>
          <w:rFonts w:hint="eastAsia"/>
          <w:szCs w:val="21"/>
        </w:rPr>
        <w:t>点连接而来的情况最小，而是通过其他点连接）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for(int j=0;j&lt;N;j++)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{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mx=inf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for(int k=0;k&lt;N;k++)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{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    if(dp[i][k]&lt;mx&amp;&amp;!vis[k])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    {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        mx=dp[i][k]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        mi=k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    }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}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vis[mi]=1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for(int k=0;k&lt;N;k++)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    dp[i][k]=min(dp[i][k],dp[i][mi]+dis[mi][k])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}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}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rFonts w:hint="eastAsia"/>
          <w:szCs w:val="21"/>
        </w:rPr>
        <w:t xml:space="preserve">    //</w:t>
      </w:r>
      <w:r w:rsidRPr="00696A9E">
        <w:rPr>
          <w:rFonts w:hint="eastAsia"/>
          <w:szCs w:val="21"/>
        </w:rPr>
        <w:t>枚举每种可能的结果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int res=inf,nst,rt,nres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for(int i=0;i&lt;(1&lt;&lt;8);i++)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{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nres=0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rFonts w:hint="eastAsia"/>
          <w:szCs w:val="21"/>
        </w:rPr>
        <w:t xml:space="preserve">        for(int j=0;j&lt;4;j++) //</w:t>
      </w:r>
      <w:r w:rsidRPr="00696A9E">
        <w:rPr>
          <w:rFonts w:hint="eastAsia"/>
          <w:szCs w:val="21"/>
        </w:rPr>
        <w:t>把状态相同的归为一类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{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lastRenderedPageBreak/>
        <w:t xml:space="preserve">            nst=0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for(int k=0;k&lt;8;k+=2)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{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    if((i&gt;&gt;k&amp;3)==j)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    {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        nst+=3&lt;&lt;k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        rt=goal[k]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    }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}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if(nst)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        nres+=dp[nst][rt]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}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    res=min(res,nres);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}</w:t>
      </w:r>
    </w:p>
    <w:p w:rsidR="00696A9E" w:rsidRPr="00696A9E" w:rsidRDefault="00696A9E" w:rsidP="00696A9E">
      <w:pPr>
        <w:rPr>
          <w:szCs w:val="21"/>
        </w:rPr>
      </w:pPr>
      <w:r w:rsidRPr="00696A9E">
        <w:rPr>
          <w:szCs w:val="21"/>
        </w:rPr>
        <w:t xml:space="preserve">    printf("%d\n",res);</w:t>
      </w:r>
    </w:p>
    <w:p w:rsidR="006D6C19" w:rsidRDefault="00C20576"/>
    <w:p w:rsidR="00CF30BD" w:rsidRDefault="00CF30BD" w:rsidP="00CF30BD">
      <w:pPr>
        <w:rPr>
          <w:b/>
          <w:sz w:val="28"/>
          <w:szCs w:val="28"/>
        </w:rPr>
      </w:pPr>
      <w:r w:rsidRPr="00CF30BD">
        <w:rPr>
          <w:rFonts w:hint="eastAsia"/>
          <w:b/>
          <w:sz w:val="28"/>
          <w:szCs w:val="28"/>
        </w:rPr>
        <w:t>树形</w:t>
      </w:r>
      <w:r w:rsidRPr="00CF30BD">
        <w:rPr>
          <w:rFonts w:hint="eastAsia"/>
          <w:b/>
          <w:sz w:val="28"/>
          <w:szCs w:val="28"/>
        </w:rPr>
        <w:t>dp: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rFonts w:hint="eastAsia"/>
          <w:szCs w:val="21"/>
        </w:rPr>
        <w:t>实际就是</w:t>
      </w:r>
      <w:r w:rsidRPr="00CF30BD">
        <w:rPr>
          <w:rFonts w:hint="eastAsia"/>
          <w:szCs w:val="21"/>
        </w:rPr>
        <w:t>dfs</w:t>
      </w:r>
      <w:r w:rsidRPr="00CF30BD">
        <w:rPr>
          <w:rFonts w:hint="eastAsia"/>
          <w:szCs w:val="21"/>
        </w:rPr>
        <w:t>的记录（跟一般</w:t>
      </w:r>
      <w:r w:rsidRPr="00CF30BD">
        <w:rPr>
          <w:rFonts w:hint="eastAsia"/>
          <w:szCs w:val="21"/>
        </w:rPr>
        <w:t>dp</w:t>
      </w:r>
      <w:r w:rsidRPr="00CF30BD">
        <w:rPr>
          <w:rFonts w:hint="eastAsia"/>
          <w:szCs w:val="21"/>
        </w:rPr>
        <w:t>类似），一般一个点</w:t>
      </w:r>
      <w:r w:rsidRPr="00CF30BD">
        <w:rPr>
          <w:rFonts w:hint="eastAsia"/>
          <w:szCs w:val="21"/>
        </w:rPr>
        <w:t>dfs</w:t>
      </w:r>
      <w:r w:rsidRPr="00CF30BD">
        <w:rPr>
          <w:rFonts w:hint="eastAsia"/>
          <w:szCs w:val="21"/>
        </w:rPr>
        <w:t>结果需要一个数组来表示，由此点往下的点的数组推出这个数组（为了消除后效性可以加维数）。注意想好状态转移再写</w:t>
      </w:r>
      <w:r w:rsidRPr="00CF30BD">
        <w:rPr>
          <w:szCs w:val="21"/>
        </w:rPr>
        <w:t>…</w:t>
      </w:r>
    </w:p>
    <w:p w:rsidR="00CF30BD" w:rsidRDefault="00CF30BD" w:rsidP="00CF30BD">
      <w:pPr>
        <w:rPr>
          <w:sz w:val="28"/>
          <w:szCs w:val="28"/>
        </w:rPr>
      </w:pPr>
    </w:p>
    <w:p w:rsidR="00CF30BD" w:rsidRDefault="00CF30BD" w:rsidP="00CF30BD">
      <w:pPr>
        <w:rPr>
          <w:b/>
          <w:sz w:val="28"/>
          <w:szCs w:val="28"/>
        </w:rPr>
      </w:pPr>
      <w:r w:rsidRPr="00CF30BD">
        <w:rPr>
          <w:rFonts w:hint="eastAsia"/>
          <w:b/>
          <w:sz w:val="28"/>
          <w:szCs w:val="28"/>
        </w:rPr>
        <w:t>概率</w:t>
      </w:r>
      <w:r w:rsidRPr="00CF30BD">
        <w:rPr>
          <w:rFonts w:hint="eastAsia"/>
          <w:b/>
          <w:sz w:val="28"/>
          <w:szCs w:val="28"/>
        </w:rPr>
        <w:t>dp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rFonts w:hint="eastAsia"/>
          <w:szCs w:val="21"/>
        </w:rPr>
        <w:t>（如果有自环）（如果没自环可以正推）</w:t>
      </w:r>
      <w:r w:rsidRPr="00CF30BD">
        <w:rPr>
          <w:rFonts w:hint="eastAsia"/>
          <w:szCs w:val="21"/>
        </w:rPr>
        <w:t>:</w:t>
      </w:r>
    </w:p>
    <w:p w:rsidR="00CF30BD" w:rsidRPr="00CF30BD" w:rsidRDefault="00CF30BD" w:rsidP="00CF30BD">
      <w:pPr>
        <w:pStyle w:val="a5"/>
        <w:numPr>
          <w:ilvl w:val="0"/>
          <w:numId w:val="2"/>
        </w:numPr>
        <w:ind w:firstLineChars="0"/>
        <w:rPr>
          <w:szCs w:val="21"/>
        </w:rPr>
      </w:pPr>
      <w:r w:rsidRPr="00CF30BD">
        <w:rPr>
          <w:rFonts w:hint="eastAsia"/>
          <w:szCs w:val="21"/>
        </w:rPr>
        <w:t>将要求状态的概率设为</w:t>
      </w:r>
      <w:r w:rsidRPr="00CF30BD">
        <w:rPr>
          <w:rFonts w:hint="eastAsia"/>
          <w:szCs w:val="21"/>
        </w:rPr>
        <w:t>1</w:t>
      </w:r>
    </w:p>
    <w:p w:rsidR="00CF30BD" w:rsidRPr="00CF30BD" w:rsidRDefault="00CF30BD" w:rsidP="00CF30BD">
      <w:pPr>
        <w:pStyle w:val="a5"/>
        <w:numPr>
          <w:ilvl w:val="0"/>
          <w:numId w:val="2"/>
        </w:numPr>
        <w:ind w:firstLineChars="0"/>
        <w:rPr>
          <w:szCs w:val="21"/>
        </w:rPr>
      </w:pPr>
      <w:r w:rsidRPr="00CF30BD">
        <w:rPr>
          <w:rFonts w:hint="eastAsia"/>
          <w:szCs w:val="21"/>
        </w:rPr>
        <w:t>如果</w:t>
      </w:r>
      <w:r w:rsidRPr="00CF30BD">
        <w:rPr>
          <w:rFonts w:hint="eastAsia"/>
          <w:szCs w:val="21"/>
        </w:rPr>
        <w:t>i</w:t>
      </w:r>
      <w:r w:rsidRPr="00CF30BD">
        <w:rPr>
          <w:rFonts w:hint="eastAsia"/>
          <w:szCs w:val="21"/>
        </w:rPr>
        <w:t>状态能转移到</w:t>
      </w:r>
      <w:r w:rsidRPr="00CF30BD">
        <w:rPr>
          <w:rFonts w:hint="eastAsia"/>
          <w:szCs w:val="21"/>
        </w:rPr>
        <w:t>j,k,l</w:t>
      </w:r>
      <w:r w:rsidRPr="00CF30BD">
        <w:rPr>
          <w:szCs w:val="21"/>
        </w:rPr>
        <w:t>…</w:t>
      </w:r>
      <w:r w:rsidRPr="00CF30BD">
        <w:rPr>
          <w:rFonts w:hint="eastAsia"/>
          <w:szCs w:val="21"/>
        </w:rPr>
        <w:t>状态，则</w:t>
      </w:r>
      <w:r w:rsidRPr="00CF30BD">
        <w:rPr>
          <w:rFonts w:hint="eastAsia"/>
          <w:szCs w:val="21"/>
        </w:rPr>
        <w:t>dp[i]=dp[j]+dp[k]+dp[l]+..</w:t>
      </w:r>
    </w:p>
    <w:p w:rsidR="00CF30BD" w:rsidRPr="00CF30BD" w:rsidRDefault="00CF30BD" w:rsidP="00CF30BD">
      <w:pPr>
        <w:pStyle w:val="a5"/>
        <w:numPr>
          <w:ilvl w:val="0"/>
          <w:numId w:val="2"/>
        </w:numPr>
        <w:ind w:firstLineChars="0"/>
        <w:rPr>
          <w:szCs w:val="21"/>
        </w:rPr>
      </w:pPr>
      <w:r w:rsidRPr="00CF30BD">
        <w:rPr>
          <w:rFonts w:hint="eastAsia"/>
          <w:szCs w:val="21"/>
        </w:rPr>
        <w:t>初始状态的概率即为所求概率</w:t>
      </w:r>
    </w:p>
    <w:p w:rsidR="00CF30BD" w:rsidRPr="00CF30BD" w:rsidRDefault="00CF30BD" w:rsidP="00CF30BD">
      <w:pPr>
        <w:pStyle w:val="a5"/>
        <w:numPr>
          <w:ilvl w:val="0"/>
          <w:numId w:val="2"/>
        </w:numPr>
        <w:ind w:firstLineChars="0"/>
        <w:rPr>
          <w:szCs w:val="21"/>
        </w:rPr>
      </w:pPr>
      <w:r w:rsidRPr="00CF30BD">
        <w:rPr>
          <w:rFonts w:hint="eastAsia"/>
          <w:szCs w:val="21"/>
        </w:rPr>
        <w:t>若有环则解方程组</w:t>
      </w:r>
    </w:p>
    <w:p w:rsidR="00CF30BD" w:rsidRPr="00CF30BD" w:rsidRDefault="00CF30BD" w:rsidP="00CF30BD">
      <w:pPr>
        <w:pStyle w:val="a5"/>
        <w:numPr>
          <w:ilvl w:val="0"/>
          <w:numId w:val="2"/>
        </w:numPr>
        <w:ind w:firstLineChars="0"/>
        <w:rPr>
          <w:szCs w:val="21"/>
        </w:rPr>
      </w:pPr>
      <w:r w:rsidRPr="00CF30BD">
        <w:rPr>
          <w:rFonts w:hint="eastAsia"/>
          <w:szCs w:val="21"/>
        </w:rPr>
        <w:t>如果答案很小，注意精度问题（如果可以直接判断为</w:t>
      </w:r>
      <w:r w:rsidRPr="00CF30BD">
        <w:rPr>
          <w:rFonts w:hint="eastAsia"/>
          <w:szCs w:val="21"/>
        </w:rPr>
        <w:t>0</w:t>
      </w:r>
      <w:r w:rsidRPr="00CF30BD">
        <w:rPr>
          <w:rFonts w:hint="eastAsia"/>
          <w:szCs w:val="21"/>
        </w:rPr>
        <w:t>则直接输出</w:t>
      </w:r>
      <w:r w:rsidRPr="00CF30BD">
        <w:rPr>
          <w:rFonts w:hint="eastAsia"/>
          <w:szCs w:val="21"/>
        </w:rPr>
        <w:t>0</w:t>
      </w:r>
      <w:r w:rsidRPr="00CF30BD">
        <w:rPr>
          <w:rFonts w:hint="eastAsia"/>
          <w:szCs w:val="21"/>
        </w:rPr>
        <w:t>之类的）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rFonts w:hint="eastAsia"/>
          <w:szCs w:val="21"/>
        </w:rPr>
        <w:t>6.</w:t>
      </w:r>
      <w:r w:rsidRPr="00CF30BD">
        <w:rPr>
          <w:rFonts w:hint="eastAsia"/>
          <w:szCs w:val="21"/>
        </w:rPr>
        <w:t>状态不好递推可以考虑记忆化搜索之类的</w:t>
      </w:r>
    </w:p>
    <w:p w:rsidR="00CF30BD" w:rsidRPr="00251927" w:rsidRDefault="00251927" w:rsidP="00CF30BD">
      <w:pPr>
        <w:rPr>
          <w:szCs w:val="21"/>
        </w:rPr>
      </w:pPr>
      <w:r w:rsidRPr="00251927">
        <w:rPr>
          <w:rFonts w:hint="eastAsia"/>
          <w:szCs w:val="21"/>
        </w:rPr>
        <w:t>*</w:t>
      </w:r>
      <w:r w:rsidRPr="00251927">
        <w:rPr>
          <w:rFonts w:hint="eastAsia"/>
          <w:szCs w:val="21"/>
        </w:rPr>
        <w:t>如果正算不好算的话，考虑算反的概率</w:t>
      </w:r>
      <w:r w:rsidRPr="00251927">
        <w:rPr>
          <w:rFonts w:hint="eastAsia"/>
          <w:szCs w:val="21"/>
        </w:rPr>
        <w:t>p</w:t>
      </w:r>
      <w:r w:rsidRPr="00251927">
        <w:rPr>
          <w:szCs w:val="21"/>
        </w:rPr>
        <w:t>’</w:t>
      </w:r>
      <w:r w:rsidRPr="00251927">
        <w:rPr>
          <w:rFonts w:hint="eastAsia"/>
          <w:szCs w:val="21"/>
        </w:rPr>
        <w:t>，再用</w:t>
      </w:r>
      <w:r w:rsidRPr="00251927">
        <w:rPr>
          <w:rFonts w:hint="eastAsia"/>
          <w:szCs w:val="21"/>
        </w:rPr>
        <w:t>1-p</w:t>
      </w:r>
      <w:r w:rsidRPr="00251927">
        <w:rPr>
          <w:szCs w:val="21"/>
        </w:rPr>
        <w:t>’</w:t>
      </w:r>
      <w:r w:rsidRPr="00251927">
        <w:rPr>
          <w:rFonts w:hint="eastAsia"/>
          <w:szCs w:val="21"/>
        </w:rPr>
        <w:t>得到</w:t>
      </w:r>
      <w:r w:rsidRPr="00251927">
        <w:rPr>
          <w:rFonts w:hint="eastAsia"/>
          <w:szCs w:val="21"/>
        </w:rPr>
        <w:t>p</w:t>
      </w:r>
    </w:p>
    <w:p w:rsidR="00251927" w:rsidRPr="003366E8" w:rsidRDefault="00251927" w:rsidP="00CF30BD">
      <w:pPr>
        <w:rPr>
          <w:sz w:val="28"/>
          <w:szCs w:val="28"/>
        </w:rPr>
      </w:pPr>
    </w:p>
    <w:p w:rsidR="00CF30BD" w:rsidRPr="00CF30BD" w:rsidRDefault="00CF30BD" w:rsidP="00CF30BD">
      <w:pPr>
        <w:rPr>
          <w:b/>
          <w:sz w:val="28"/>
          <w:szCs w:val="28"/>
        </w:rPr>
      </w:pPr>
      <w:r w:rsidRPr="00CF30BD">
        <w:rPr>
          <w:rFonts w:hint="eastAsia"/>
          <w:b/>
          <w:sz w:val="28"/>
          <w:szCs w:val="28"/>
        </w:rPr>
        <w:t>斜率优化</w:t>
      </w:r>
      <w:r w:rsidRPr="00CF30BD">
        <w:rPr>
          <w:rFonts w:hint="eastAsia"/>
          <w:b/>
          <w:sz w:val="28"/>
          <w:szCs w:val="28"/>
        </w:rPr>
        <w:t>dp</w:t>
      </w:r>
      <w:r w:rsidRPr="00CF30BD">
        <w:rPr>
          <w:rFonts w:hint="eastAsia"/>
          <w:b/>
          <w:sz w:val="28"/>
          <w:szCs w:val="28"/>
        </w:rPr>
        <w:t>：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rFonts w:hint="eastAsia"/>
          <w:szCs w:val="21"/>
        </w:rPr>
        <w:t>当</w:t>
      </w:r>
      <w:r w:rsidRPr="00CF30BD">
        <w:rPr>
          <w:rFonts w:hint="eastAsia"/>
          <w:szCs w:val="21"/>
        </w:rPr>
        <w:t>dp</w:t>
      </w:r>
      <w:r w:rsidRPr="00CF30BD">
        <w:rPr>
          <w:rFonts w:hint="eastAsia"/>
          <w:szCs w:val="21"/>
        </w:rPr>
        <w:t>状态只有</w:t>
      </w:r>
      <w:r w:rsidRPr="00CF30BD">
        <w:rPr>
          <w:rFonts w:hint="eastAsia"/>
          <w:szCs w:val="21"/>
        </w:rPr>
        <w:t>1</w:t>
      </w:r>
      <w:r w:rsidRPr="00CF30BD">
        <w:rPr>
          <w:rFonts w:hint="eastAsia"/>
          <w:szCs w:val="21"/>
        </w:rPr>
        <w:t>维，复杂度为</w:t>
      </w:r>
      <w:r w:rsidRPr="00CF30BD">
        <w:rPr>
          <w:rFonts w:hint="eastAsia"/>
          <w:szCs w:val="21"/>
        </w:rPr>
        <w:t>O(n^2)</w:t>
      </w:r>
      <w:r w:rsidRPr="00CF30BD">
        <w:rPr>
          <w:rFonts w:hint="eastAsia"/>
          <w:szCs w:val="21"/>
        </w:rPr>
        <w:t>，并且对于状态</w:t>
      </w:r>
      <w:r w:rsidRPr="00CF30BD">
        <w:rPr>
          <w:rFonts w:hint="eastAsia"/>
          <w:szCs w:val="21"/>
        </w:rPr>
        <w:t>i</w:t>
      </w:r>
      <w:r w:rsidRPr="00CF30BD">
        <w:rPr>
          <w:rFonts w:hint="eastAsia"/>
          <w:szCs w:val="21"/>
        </w:rPr>
        <w:t>，有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rFonts w:hint="eastAsia"/>
          <w:szCs w:val="21"/>
        </w:rPr>
        <w:lastRenderedPageBreak/>
        <w:t>若看看</w:t>
      </w:r>
      <w:r w:rsidRPr="00CF30BD">
        <w:rPr>
          <w:rFonts w:hint="eastAsia"/>
          <w:szCs w:val="21"/>
        </w:rPr>
        <w:t>k&lt;j&lt;i,</w:t>
      </w:r>
      <w:r w:rsidRPr="00CF30BD">
        <w:rPr>
          <w:rFonts w:hint="eastAsia"/>
          <w:szCs w:val="21"/>
        </w:rPr>
        <w:t>且</w:t>
      </w:r>
      <w:r w:rsidRPr="00CF30BD">
        <w:rPr>
          <w:rFonts w:hint="eastAsia"/>
          <w:szCs w:val="21"/>
        </w:rPr>
        <w:t>g(j,k)=(f1(j)-f1(k))/(f2(j)-f2(k))&lt;=h(i)</w:t>
      </w:r>
      <w:r w:rsidRPr="00CF30BD">
        <w:rPr>
          <w:rFonts w:hint="eastAsia"/>
          <w:szCs w:val="21"/>
        </w:rPr>
        <w:t>，则由</w:t>
      </w:r>
      <w:r w:rsidRPr="00CF30BD">
        <w:rPr>
          <w:rFonts w:hint="eastAsia"/>
          <w:szCs w:val="21"/>
        </w:rPr>
        <w:t>j</w:t>
      </w:r>
      <w:r w:rsidRPr="00CF30BD">
        <w:rPr>
          <w:rFonts w:hint="eastAsia"/>
          <w:szCs w:val="21"/>
        </w:rPr>
        <w:t>状态转移至</w:t>
      </w:r>
      <w:r w:rsidRPr="00CF30BD">
        <w:rPr>
          <w:rFonts w:hint="eastAsia"/>
          <w:szCs w:val="21"/>
        </w:rPr>
        <w:t>i</w:t>
      </w:r>
      <w:r w:rsidRPr="00CF30BD">
        <w:rPr>
          <w:rFonts w:hint="eastAsia"/>
          <w:szCs w:val="21"/>
        </w:rPr>
        <w:t>状态会比</w:t>
      </w:r>
      <w:r w:rsidRPr="00CF30BD">
        <w:rPr>
          <w:rFonts w:hint="eastAsia"/>
          <w:szCs w:val="21"/>
        </w:rPr>
        <w:t>k</w:t>
      </w:r>
      <w:r w:rsidRPr="00CF30BD">
        <w:rPr>
          <w:rFonts w:hint="eastAsia"/>
          <w:szCs w:val="21"/>
        </w:rPr>
        <w:t>状态转移至</w:t>
      </w:r>
      <w:r w:rsidRPr="00CF30BD">
        <w:rPr>
          <w:rFonts w:hint="eastAsia"/>
          <w:szCs w:val="21"/>
        </w:rPr>
        <w:t>i</w:t>
      </w:r>
      <w:r w:rsidRPr="00CF30BD">
        <w:rPr>
          <w:rFonts w:hint="eastAsia"/>
          <w:szCs w:val="21"/>
        </w:rPr>
        <w:t>状态要优，则满足斜率优化条件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rFonts w:hint="eastAsia"/>
          <w:szCs w:val="21"/>
        </w:rPr>
        <w:t>模板：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szCs w:val="21"/>
        </w:rPr>
        <w:t>while(tail&gt;head&amp;&amp;getUp(que[head+1],que[head])&lt;=i*getdown(que[head+1],que[head]))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szCs w:val="21"/>
        </w:rPr>
        <w:t xml:space="preserve">       head++;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rFonts w:hint="eastAsia"/>
          <w:szCs w:val="21"/>
        </w:rPr>
        <w:t>DOdp(i,que[head]);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szCs w:val="21"/>
        </w:rPr>
        <w:t>while(tail&gt;head&amp;&amp;judge(now,que[tail],que[tail-1]))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szCs w:val="21"/>
        </w:rPr>
        <w:t xml:space="preserve">      tail--;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rFonts w:hint="eastAsia"/>
          <w:szCs w:val="21"/>
        </w:rPr>
        <w:t>que[++tail]=i;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szCs w:val="21"/>
        </w:rPr>
        <w:t>bool judge(int i,int j,int k)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szCs w:val="21"/>
        </w:rPr>
        <w:t>{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szCs w:val="21"/>
        </w:rPr>
        <w:t xml:space="preserve">    if(getdown(j,k)==0) return true;</w:t>
      </w:r>
      <w:r w:rsidRPr="00CF30BD">
        <w:rPr>
          <w:rFonts w:hint="eastAsia"/>
          <w:szCs w:val="21"/>
        </w:rPr>
        <w:t>//</w:t>
      </w:r>
      <w:r w:rsidRPr="00CF30BD">
        <w:rPr>
          <w:rFonts w:hint="eastAsia"/>
          <w:szCs w:val="21"/>
        </w:rPr>
        <w:t>如果需要特判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szCs w:val="21"/>
        </w:rPr>
        <w:t xml:space="preserve">    if(getUp(i,j)*getdown(j,k)&lt;getUp(j,k)*getdown(i,j)) //=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szCs w:val="21"/>
        </w:rPr>
        <w:t xml:space="preserve">        return true;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szCs w:val="21"/>
        </w:rPr>
        <w:t xml:space="preserve">    return false;</w:t>
      </w:r>
    </w:p>
    <w:p w:rsidR="00CF30BD" w:rsidRPr="0089170C" w:rsidRDefault="00CF30BD" w:rsidP="00CF30BD">
      <w:pPr>
        <w:rPr>
          <w:szCs w:val="21"/>
        </w:rPr>
      </w:pPr>
      <w:r w:rsidRPr="00CF30BD">
        <w:rPr>
          <w:szCs w:val="21"/>
        </w:rPr>
        <w:t>}</w:t>
      </w:r>
    </w:p>
    <w:p w:rsidR="00CF30BD" w:rsidRPr="00CF30BD" w:rsidRDefault="00CF30BD" w:rsidP="00CF30BD">
      <w:pPr>
        <w:rPr>
          <w:b/>
          <w:sz w:val="28"/>
          <w:szCs w:val="28"/>
        </w:rPr>
      </w:pPr>
      <w:r w:rsidRPr="00CF30BD">
        <w:rPr>
          <w:rFonts w:hint="eastAsia"/>
          <w:b/>
          <w:sz w:val="28"/>
          <w:szCs w:val="28"/>
        </w:rPr>
        <w:t>插头</w:t>
      </w:r>
      <w:r w:rsidRPr="00CF30BD">
        <w:rPr>
          <w:rFonts w:hint="eastAsia"/>
          <w:b/>
          <w:sz w:val="28"/>
          <w:szCs w:val="28"/>
        </w:rPr>
        <w:t>dp</w:t>
      </w:r>
      <w:r w:rsidRPr="00CF30BD">
        <w:rPr>
          <w:rFonts w:hint="eastAsia"/>
          <w:b/>
          <w:sz w:val="28"/>
          <w:szCs w:val="28"/>
        </w:rPr>
        <w:t>：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rFonts w:hint="eastAsia"/>
          <w:szCs w:val="21"/>
        </w:rPr>
        <w:t>解决棋盘类哈密顿回路问题，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szCs w:val="21"/>
        </w:rPr>
        <w:object w:dxaOrig="3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15.75pt;mso-position-horizontal-relative:page;mso-position-vertical-relative:page" o:ole="">
            <v:imagedata r:id="rId7" o:title=""/>
          </v:shape>
          <o:OLEObject Type="Embed" ProgID="Equation.DSMT4" ShapeID="_x0000_i1025" DrawAspect="Content" ObjectID="_1445373351" r:id="rId8"/>
        </w:object>
      </w:r>
      <w:r w:rsidRPr="00CF30BD">
        <w:rPr>
          <w:szCs w:val="21"/>
        </w:rPr>
        <w:t>，其中</w:t>
      </w:r>
      <w:r w:rsidRPr="00CF30BD">
        <w:rPr>
          <w:szCs w:val="21"/>
        </w:rPr>
        <w:t>j&lt;&gt;i</w:t>
      </w:r>
      <w:r w:rsidRPr="00CF30BD">
        <w:rPr>
          <w:szCs w:val="21"/>
        </w:rPr>
        <w:t>，</w:t>
      </w:r>
      <w:r w:rsidRPr="00CF30BD">
        <w:rPr>
          <w:szCs w:val="21"/>
        </w:rPr>
        <w:t>i</w:t>
      </w:r>
      <w:r w:rsidRPr="00CF30BD">
        <w:rPr>
          <w:szCs w:val="21"/>
        </w:rPr>
        <w:t>，</w:t>
      </w:r>
      <w:r w:rsidRPr="00CF30BD">
        <w:rPr>
          <w:szCs w:val="21"/>
        </w:rPr>
        <w:t>j in S</w:t>
      </w:r>
      <w:r w:rsidRPr="00CF30BD">
        <w:rPr>
          <w:szCs w:val="21"/>
        </w:rPr>
        <w:t>．</w:t>
      </w:r>
    </w:p>
    <w:p w:rsidR="00CF30BD" w:rsidRPr="00CF30BD" w:rsidRDefault="00CF30BD" w:rsidP="00CF30BD">
      <w:pPr>
        <w:rPr>
          <w:szCs w:val="21"/>
        </w:rPr>
      </w:pPr>
      <w:r w:rsidRPr="00CF30BD">
        <w:rPr>
          <w:rFonts w:hint="eastAsia"/>
          <w:szCs w:val="21"/>
        </w:rPr>
        <w:t>复杂度</w:t>
      </w:r>
      <w:r w:rsidRPr="00CF30BD">
        <w:rPr>
          <w:szCs w:val="21"/>
        </w:rPr>
        <w:object w:dxaOrig="1040" w:dyaOrig="360">
          <v:shape id="_x0000_i1026" type="#_x0000_t75" style="width:51.75pt;height:18pt;mso-position-horizontal-relative:page;mso-position-vertical-relative:page" o:ole="">
            <v:imagedata r:id="rId9" o:title=""/>
          </v:shape>
          <o:OLEObject Type="Embed" ProgID="Equation.DSMT4" ShapeID="_x0000_i1026" DrawAspect="Content" ObjectID="_1445373352" r:id="rId10"/>
        </w:object>
      </w:r>
    </w:p>
    <w:p w:rsidR="00CF30BD" w:rsidRPr="00CF30BD" w:rsidRDefault="00CF30BD" w:rsidP="00CF30BD">
      <w:pPr>
        <w:pStyle w:val="a5"/>
        <w:numPr>
          <w:ilvl w:val="0"/>
          <w:numId w:val="1"/>
        </w:numPr>
        <w:ind w:firstLineChars="0"/>
        <w:rPr>
          <w:szCs w:val="21"/>
        </w:rPr>
      </w:pPr>
      <w:r w:rsidRPr="00CF30BD">
        <w:rPr>
          <w:rFonts w:hint="eastAsia"/>
          <w:szCs w:val="21"/>
        </w:rPr>
        <w:t>状态用</w:t>
      </w:r>
      <w:r w:rsidRPr="00CF30BD">
        <w:rPr>
          <w:rFonts w:hint="eastAsia"/>
          <w:szCs w:val="21"/>
        </w:rPr>
        <w:t>M+1*M/2</w:t>
      </w:r>
      <w:r w:rsidRPr="00CF30BD">
        <w:rPr>
          <w:rFonts w:hint="eastAsia"/>
          <w:szCs w:val="21"/>
        </w:rPr>
        <w:t>位表示，每一位表示这个点上或者下的插头所在连通块，如果没插头则是</w:t>
      </w:r>
      <w:r w:rsidRPr="00CF30BD">
        <w:rPr>
          <w:rFonts w:hint="eastAsia"/>
          <w:szCs w:val="21"/>
        </w:rPr>
        <w:t>0</w:t>
      </w:r>
      <w:r w:rsidRPr="00CF30BD">
        <w:rPr>
          <w:rFonts w:hint="eastAsia"/>
          <w:szCs w:val="21"/>
        </w:rPr>
        <w:t>（连通块用最小表示法）</w:t>
      </w:r>
    </w:p>
    <w:p w:rsidR="00CF30BD" w:rsidRPr="00CF30BD" w:rsidRDefault="00CF30BD" w:rsidP="00CF30BD">
      <w:pPr>
        <w:pStyle w:val="a5"/>
        <w:numPr>
          <w:ilvl w:val="0"/>
          <w:numId w:val="1"/>
        </w:numPr>
        <w:ind w:firstLineChars="0"/>
        <w:rPr>
          <w:szCs w:val="21"/>
        </w:rPr>
      </w:pPr>
      <w:r w:rsidRPr="00CF30BD">
        <w:rPr>
          <w:rFonts w:hint="eastAsia"/>
          <w:szCs w:val="21"/>
        </w:rPr>
        <w:t>每个状态在每个点最多只能更新出</w:t>
      </w:r>
      <w:r w:rsidRPr="00CF30BD">
        <w:rPr>
          <w:rFonts w:hint="eastAsia"/>
          <w:szCs w:val="21"/>
        </w:rPr>
        <w:t>2</w:t>
      </w:r>
      <w:r w:rsidRPr="00CF30BD">
        <w:rPr>
          <w:rFonts w:hint="eastAsia"/>
          <w:szCs w:val="21"/>
        </w:rPr>
        <w:t>个状态（因为上，左两个插头已经定下）</w:t>
      </w:r>
    </w:p>
    <w:p w:rsidR="00CF30BD" w:rsidRPr="00CF30BD" w:rsidRDefault="00CF30BD" w:rsidP="00CF30BD">
      <w:pPr>
        <w:pStyle w:val="a5"/>
        <w:numPr>
          <w:ilvl w:val="0"/>
          <w:numId w:val="1"/>
        </w:numPr>
        <w:ind w:firstLineChars="0"/>
        <w:rPr>
          <w:szCs w:val="21"/>
        </w:rPr>
      </w:pPr>
      <w:r w:rsidRPr="00CF30BD">
        <w:rPr>
          <w:rFonts w:hint="eastAsia"/>
          <w:szCs w:val="21"/>
        </w:rPr>
        <w:t>每个点的状态用</w:t>
      </w:r>
      <w:r w:rsidRPr="00CF30BD">
        <w:rPr>
          <w:rFonts w:hint="eastAsia"/>
          <w:szCs w:val="21"/>
        </w:rPr>
        <w:t>size</w:t>
      </w:r>
      <w:r w:rsidRPr="00CF30BD">
        <w:rPr>
          <w:rFonts w:hint="eastAsia"/>
          <w:szCs w:val="21"/>
        </w:rPr>
        <w:t>较小的</w:t>
      </w:r>
      <w:r w:rsidRPr="00CF30BD">
        <w:rPr>
          <w:rFonts w:hint="eastAsia"/>
          <w:szCs w:val="21"/>
        </w:rPr>
        <w:t>hash</w:t>
      </w:r>
      <w:r w:rsidRPr="00CF30BD">
        <w:rPr>
          <w:rFonts w:hint="eastAsia"/>
          <w:szCs w:val="21"/>
        </w:rPr>
        <w:t>表存起来，用于下一个点</w:t>
      </w:r>
    </w:p>
    <w:p w:rsidR="00CF30BD" w:rsidRPr="00CF30BD" w:rsidRDefault="00CF30BD" w:rsidP="00CF30BD">
      <w:pPr>
        <w:pStyle w:val="a5"/>
        <w:numPr>
          <w:ilvl w:val="0"/>
          <w:numId w:val="1"/>
        </w:numPr>
        <w:ind w:firstLineChars="0"/>
        <w:rPr>
          <w:szCs w:val="21"/>
        </w:rPr>
      </w:pPr>
      <w:r w:rsidRPr="00CF30BD">
        <w:rPr>
          <w:rFonts w:hint="eastAsia"/>
          <w:szCs w:val="21"/>
        </w:rPr>
        <w:t>各种细节注意</w:t>
      </w:r>
    </w:p>
    <w:p w:rsidR="00CF30BD" w:rsidRPr="00CF30BD" w:rsidRDefault="00CF30BD">
      <w:pPr>
        <w:rPr>
          <w:szCs w:val="21"/>
        </w:rPr>
      </w:pPr>
    </w:p>
    <w:sectPr w:rsidR="00CF30BD" w:rsidRPr="00CF30BD" w:rsidSect="00B1297C">
      <w:pgSz w:w="11906" w:h="16838"/>
      <w:pgMar w:top="1440" w:right="1800" w:bottom="1440" w:left="180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20576" w:rsidRDefault="00C20576" w:rsidP="00652E43">
      <w:r>
        <w:separator/>
      </w:r>
    </w:p>
  </w:endnote>
  <w:endnote w:type="continuationSeparator" w:id="1">
    <w:p w:rsidR="00C20576" w:rsidRDefault="00C20576" w:rsidP="00652E4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20576" w:rsidRDefault="00C20576" w:rsidP="00652E43">
      <w:r>
        <w:separator/>
      </w:r>
    </w:p>
  </w:footnote>
  <w:footnote w:type="continuationSeparator" w:id="1">
    <w:p w:rsidR="00C20576" w:rsidRDefault="00C20576" w:rsidP="00652E4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7971DC"/>
    <w:multiLevelType w:val="hybridMultilevel"/>
    <w:tmpl w:val="5E02D354"/>
    <w:lvl w:ilvl="0" w:tplc="462EAA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40870E3"/>
    <w:multiLevelType w:val="hybridMultilevel"/>
    <w:tmpl w:val="C44ACE98"/>
    <w:lvl w:ilvl="0" w:tplc="A0ECE8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56BED"/>
    <w:rsid w:val="00056BED"/>
    <w:rsid w:val="00225F13"/>
    <w:rsid w:val="00251927"/>
    <w:rsid w:val="004210BB"/>
    <w:rsid w:val="00650721"/>
    <w:rsid w:val="00652E43"/>
    <w:rsid w:val="00696A9E"/>
    <w:rsid w:val="00721586"/>
    <w:rsid w:val="0089170C"/>
    <w:rsid w:val="008C3EBC"/>
    <w:rsid w:val="00926C77"/>
    <w:rsid w:val="00A20739"/>
    <w:rsid w:val="00AE0CB7"/>
    <w:rsid w:val="00C20576"/>
    <w:rsid w:val="00C406B0"/>
    <w:rsid w:val="00CF30BD"/>
    <w:rsid w:val="00DD575D"/>
    <w:rsid w:val="00E80B3E"/>
    <w:rsid w:val="00E90F5A"/>
    <w:rsid w:val="00F603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6BE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52E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52E4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52E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52E43"/>
    <w:rPr>
      <w:sz w:val="18"/>
      <w:szCs w:val="18"/>
    </w:rPr>
  </w:style>
  <w:style w:type="paragraph" w:styleId="a5">
    <w:name w:val="List Paragraph"/>
    <w:basedOn w:val="a"/>
    <w:uiPriority w:val="34"/>
    <w:qFormat/>
    <w:rsid w:val="00CF30BD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1</Pages>
  <Words>433</Words>
  <Characters>2474</Characters>
  <Application>Microsoft Office Word</Application>
  <DocSecurity>0</DocSecurity>
  <Lines>20</Lines>
  <Paragraphs>5</Paragraphs>
  <ScaleCrop>false</ScaleCrop>
  <Company/>
  <LinksUpToDate>false</LinksUpToDate>
  <CharactersWithSpaces>2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0</cp:revision>
  <dcterms:created xsi:type="dcterms:W3CDTF">2013-10-25T12:04:00Z</dcterms:created>
  <dcterms:modified xsi:type="dcterms:W3CDTF">2013-11-07T15:49:00Z</dcterms:modified>
</cp:coreProperties>
</file>